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364E7" w:rsidRDefault="005364E7" w:rsidP="00C074A4">
      <w:pPr>
        <w:autoSpaceDE w:val="0"/>
        <w:autoSpaceDN w:val="0"/>
        <w:adjustRightInd w:val="0"/>
        <w:spacing w:line="360" w:lineRule="auto"/>
        <w:contextualSpacing/>
        <w:jc w:val="center"/>
        <w:rPr>
          <w:b/>
          <w:bCs/>
          <w:sz w:val="28"/>
        </w:rPr>
      </w:pPr>
    </w:p>
    <w:p w:rsidR="00C074A4" w:rsidRPr="00572024" w:rsidRDefault="00C074A4" w:rsidP="00C074A4">
      <w:pPr>
        <w:autoSpaceDE w:val="0"/>
        <w:autoSpaceDN w:val="0"/>
        <w:adjustRightInd w:val="0"/>
        <w:spacing w:line="360" w:lineRule="auto"/>
        <w:contextualSpacing/>
        <w:jc w:val="center"/>
        <w:rPr>
          <w:b/>
          <w:bCs/>
          <w:sz w:val="28"/>
        </w:rPr>
      </w:pPr>
      <w:bookmarkStart w:id="0" w:name="_GoBack"/>
      <w:bookmarkEnd w:id="0"/>
      <w:r w:rsidRPr="00572024">
        <w:rPr>
          <w:b/>
          <w:bCs/>
          <w:sz w:val="28"/>
        </w:rPr>
        <w:t>PLAN WYNIKOWY Z FIZYKI DLA KLASY VII</w:t>
      </w:r>
      <w:r w:rsidR="005364E7">
        <w:rPr>
          <w:b/>
          <w:bCs/>
          <w:sz w:val="28"/>
        </w:rPr>
        <w:t>I</w:t>
      </w:r>
    </w:p>
    <w:p w:rsidR="00C074A4" w:rsidRPr="00572024" w:rsidRDefault="00C074A4" w:rsidP="00C074A4">
      <w:pPr>
        <w:autoSpaceDE w:val="0"/>
        <w:autoSpaceDN w:val="0"/>
        <w:adjustRightInd w:val="0"/>
        <w:spacing w:line="360" w:lineRule="auto"/>
        <w:contextualSpacing/>
        <w:jc w:val="center"/>
        <w:rPr>
          <w:b/>
          <w:bCs/>
          <w:sz w:val="28"/>
        </w:rPr>
      </w:pPr>
      <w:r w:rsidRPr="00572024">
        <w:rPr>
          <w:b/>
          <w:bCs/>
          <w:sz w:val="28"/>
        </w:rPr>
        <w:t xml:space="preserve">NA PODSTAWIE PODSTAWY PROGRAMOWEJ Z 14 LUTEGO 2017 ROKU </w:t>
      </w:r>
    </w:p>
    <w:p w:rsidR="00C074A4" w:rsidRPr="00572024" w:rsidRDefault="00C074A4" w:rsidP="00C074A4">
      <w:pPr>
        <w:autoSpaceDE w:val="0"/>
        <w:autoSpaceDN w:val="0"/>
        <w:adjustRightInd w:val="0"/>
        <w:spacing w:line="360" w:lineRule="auto"/>
        <w:contextualSpacing/>
        <w:jc w:val="center"/>
        <w:rPr>
          <w:b/>
          <w:bCs/>
          <w:sz w:val="28"/>
        </w:rPr>
      </w:pPr>
      <w:r w:rsidRPr="00572024">
        <w:rPr>
          <w:b/>
          <w:bCs/>
          <w:sz w:val="28"/>
        </w:rPr>
        <w:t xml:space="preserve">WRAZ Z OKREŚLENIEM WYMAGAŃ EDUKACYJNYCH </w:t>
      </w:r>
      <w:r w:rsidRPr="00572024">
        <w:rPr>
          <w:b/>
          <w:bCs/>
          <w:sz w:val="28"/>
        </w:rPr>
        <w:br/>
        <w:t xml:space="preserve">W ROKU SZKOLNYM 2021/2022 </w:t>
      </w:r>
    </w:p>
    <w:p w:rsidR="00C074A4" w:rsidRPr="00572024" w:rsidRDefault="00C074A4" w:rsidP="00C074A4">
      <w:pPr>
        <w:spacing w:line="360" w:lineRule="auto"/>
        <w:jc w:val="center"/>
        <w:rPr>
          <w:bCs/>
        </w:rPr>
      </w:pPr>
    </w:p>
    <w:p w:rsidR="00C074A4" w:rsidRPr="00572024" w:rsidRDefault="00C074A4" w:rsidP="00C074A4">
      <w:pPr>
        <w:spacing w:line="360" w:lineRule="auto"/>
        <w:jc w:val="center"/>
        <w:rPr>
          <w:bCs/>
        </w:rPr>
      </w:pPr>
      <w:r w:rsidRPr="00572024">
        <w:rPr>
          <w:bCs/>
        </w:rPr>
        <w:t>NAUCZYCIEL: SANDRA RANKA</w:t>
      </w:r>
    </w:p>
    <w:p w:rsidR="00C074A4" w:rsidRPr="00572024" w:rsidRDefault="00C074A4" w:rsidP="00C074A4">
      <w:pPr>
        <w:rPr>
          <w:b/>
        </w:rPr>
      </w:pPr>
    </w:p>
    <w:p w:rsidR="00C074A4" w:rsidRPr="00572024" w:rsidRDefault="00C074A4" w:rsidP="00C074A4">
      <w:pPr>
        <w:rPr>
          <w:b/>
        </w:rPr>
      </w:pPr>
      <w:r w:rsidRPr="00572024">
        <w:rPr>
          <w:b/>
        </w:rPr>
        <w:t>Opracowano na podstawie programu:</w:t>
      </w:r>
    </w:p>
    <w:p w:rsidR="00C074A4" w:rsidRPr="00572024" w:rsidRDefault="00C074A4" w:rsidP="00C074A4">
      <w:pPr>
        <w:rPr>
          <w:b/>
        </w:rPr>
      </w:pPr>
      <w:r w:rsidRPr="00572024">
        <w:rPr>
          <w:b/>
        </w:rPr>
        <w:t>PROGRAM NAUCZANIA FIZYKI W KLASACH 7 – 8 SZKOŁY PODSTAWOWEJ</w:t>
      </w:r>
    </w:p>
    <w:p w:rsidR="00C074A4" w:rsidRPr="00572024" w:rsidRDefault="00C074A4" w:rsidP="00C074A4">
      <w:pPr>
        <w:rPr>
          <w:b/>
        </w:rPr>
      </w:pPr>
      <w:r w:rsidRPr="00572024">
        <w:rPr>
          <w:b/>
        </w:rPr>
        <w:t xml:space="preserve">Autor: Barbara </w:t>
      </w:r>
      <w:proofErr w:type="spellStart"/>
      <w:r w:rsidRPr="00572024">
        <w:rPr>
          <w:b/>
        </w:rPr>
        <w:t>Sagnowska</w:t>
      </w:r>
      <w:proofErr w:type="spellEnd"/>
    </w:p>
    <w:p w:rsidR="00C074A4" w:rsidRPr="00572024" w:rsidRDefault="00C074A4" w:rsidP="00C074A4">
      <w:pPr>
        <w:rPr>
          <w:b/>
        </w:rPr>
      </w:pPr>
    </w:p>
    <w:p w:rsidR="00C074A4" w:rsidRPr="00572024" w:rsidRDefault="00C074A4" w:rsidP="00C074A4">
      <w:pPr>
        <w:autoSpaceDE w:val="0"/>
        <w:autoSpaceDN w:val="0"/>
        <w:adjustRightInd w:val="0"/>
        <w:rPr>
          <w:bCs/>
        </w:rPr>
      </w:pPr>
      <w:r w:rsidRPr="00572024">
        <w:rPr>
          <w:shd w:val="clear" w:color="auto" w:fill="FFFFFF"/>
        </w:rPr>
        <w:t>Plan wynikowy jest własnością wydawnictwa WSiP i nie został zmodyfikowany przez nauczyciela.</w:t>
      </w:r>
    </w:p>
    <w:p w:rsidR="00C074A4" w:rsidRPr="00572024" w:rsidRDefault="00C074A4" w:rsidP="00C074A4">
      <w:pPr>
        <w:autoSpaceDE w:val="0"/>
        <w:autoSpaceDN w:val="0"/>
        <w:adjustRightInd w:val="0"/>
      </w:pPr>
      <w:r w:rsidRPr="00572024">
        <w:t>Liczba godzin nauki w tygodniu: 2</w:t>
      </w:r>
    </w:p>
    <w:p w:rsidR="00C074A4" w:rsidRDefault="00C074A4" w:rsidP="00C074A4">
      <w:pPr>
        <w:autoSpaceDE w:val="0"/>
        <w:autoSpaceDN w:val="0"/>
        <w:adjustRightInd w:val="0"/>
      </w:pPr>
      <w:r w:rsidRPr="00572024">
        <w:t>Planowana liczba godzin w ciągu roku: 60</w:t>
      </w:r>
    </w:p>
    <w:p w:rsidR="00C074A4" w:rsidRPr="00572024" w:rsidRDefault="00C074A4" w:rsidP="00C074A4">
      <w:pPr>
        <w:autoSpaceDE w:val="0"/>
        <w:autoSpaceDN w:val="0"/>
        <w:adjustRightInd w:val="0"/>
      </w:pPr>
    </w:p>
    <w:p w:rsidR="00C074A4" w:rsidRPr="00572024" w:rsidRDefault="00C074A4" w:rsidP="00C074A4">
      <w:pPr>
        <w:autoSpaceDE w:val="0"/>
        <w:autoSpaceDN w:val="0"/>
        <w:adjustRightInd w:val="0"/>
        <w:rPr>
          <w:b/>
        </w:rPr>
      </w:pPr>
      <w:r w:rsidRPr="00572024">
        <w:rPr>
          <w:b/>
        </w:rPr>
        <w:t>Obowiązujące podręczniki:</w:t>
      </w:r>
    </w:p>
    <w:p w:rsidR="00C074A4" w:rsidRPr="00572024" w:rsidRDefault="00C074A4" w:rsidP="00C074A4">
      <w:pPr>
        <w:pStyle w:val="Akapitzlist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024">
        <w:rPr>
          <w:rFonts w:ascii="Times New Roman" w:hAnsi="Times New Roman" w:cs="Times New Roman"/>
          <w:sz w:val="24"/>
          <w:szCs w:val="24"/>
        </w:rPr>
        <w:t xml:space="preserve">Świat fizyki </w:t>
      </w:r>
      <w:r w:rsidR="005364E7">
        <w:rPr>
          <w:rFonts w:ascii="Times New Roman" w:hAnsi="Times New Roman" w:cs="Times New Roman"/>
          <w:sz w:val="24"/>
          <w:szCs w:val="24"/>
        </w:rPr>
        <w:t>8</w:t>
      </w:r>
      <w:r w:rsidRPr="00572024">
        <w:rPr>
          <w:rFonts w:ascii="Times New Roman" w:hAnsi="Times New Roman" w:cs="Times New Roman"/>
          <w:sz w:val="24"/>
          <w:szCs w:val="24"/>
        </w:rPr>
        <w:t xml:space="preserve"> – Podręcznik dla szkoły podstawowej – Barbara </w:t>
      </w:r>
      <w:proofErr w:type="spellStart"/>
      <w:r w:rsidRPr="00572024">
        <w:rPr>
          <w:rFonts w:ascii="Times New Roman" w:hAnsi="Times New Roman" w:cs="Times New Roman"/>
          <w:sz w:val="24"/>
          <w:szCs w:val="24"/>
        </w:rPr>
        <w:t>Sagnowska</w:t>
      </w:r>
      <w:proofErr w:type="spellEnd"/>
    </w:p>
    <w:p w:rsidR="00C074A4" w:rsidRPr="00572024" w:rsidRDefault="00C074A4" w:rsidP="00C074A4">
      <w:pPr>
        <w:pStyle w:val="Akapitzlist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024">
        <w:rPr>
          <w:rFonts w:ascii="Times New Roman" w:hAnsi="Times New Roman" w:cs="Times New Roman"/>
          <w:sz w:val="24"/>
          <w:szCs w:val="24"/>
        </w:rPr>
        <w:t>Zeszyt ćwiczeń</w:t>
      </w:r>
      <w:r w:rsidR="005364E7">
        <w:rPr>
          <w:rFonts w:ascii="Times New Roman" w:hAnsi="Times New Roman" w:cs="Times New Roman"/>
          <w:sz w:val="24"/>
          <w:szCs w:val="24"/>
        </w:rPr>
        <w:t xml:space="preserve"> klasa 8 </w:t>
      </w:r>
      <w:r w:rsidRPr="00572024">
        <w:rPr>
          <w:rFonts w:ascii="Times New Roman" w:hAnsi="Times New Roman" w:cs="Times New Roman"/>
          <w:sz w:val="24"/>
          <w:szCs w:val="24"/>
        </w:rPr>
        <w:t xml:space="preserve">– </w:t>
      </w:r>
      <w:proofErr w:type="spellStart"/>
      <w:r w:rsidRPr="00572024">
        <w:rPr>
          <w:rFonts w:ascii="Times New Roman" w:hAnsi="Times New Roman" w:cs="Times New Roman"/>
          <w:sz w:val="24"/>
          <w:szCs w:val="24"/>
        </w:rPr>
        <w:t>Rozenbajgier</w:t>
      </w:r>
      <w:proofErr w:type="spellEnd"/>
      <w:r w:rsidRPr="00572024">
        <w:rPr>
          <w:rFonts w:ascii="Times New Roman" w:hAnsi="Times New Roman" w:cs="Times New Roman"/>
          <w:sz w:val="24"/>
          <w:szCs w:val="24"/>
        </w:rPr>
        <w:t xml:space="preserve"> Maria, </w:t>
      </w:r>
      <w:proofErr w:type="spellStart"/>
      <w:r w:rsidRPr="00572024">
        <w:rPr>
          <w:rFonts w:ascii="Times New Roman" w:hAnsi="Times New Roman" w:cs="Times New Roman"/>
          <w:sz w:val="24"/>
          <w:szCs w:val="24"/>
        </w:rPr>
        <w:t>Rozenbajger</w:t>
      </w:r>
      <w:proofErr w:type="spellEnd"/>
      <w:r w:rsidRPr="00572024">
        <w:rPr>
          <w:rFonts w:ascii="Times New Roman" w:hAnsi="Times New Roman" w:cs="Times New Roman"/>
          <w:sz w:val="24"/>
          <w:szCs w:val="24"/>
        </w:rPr>
        <w:t xml:space="preserve"> Ryszard</w:t>
      </w:r>
    </w:p>
    <w:p w:rsidR="00C074A4" w:rsidRPr="00572024" w:rsidRDefault="00C074A4" w:rsidP="00C074A4"/>
    <w:p w:rsidR="00C074A4" w:rsidRPr="00572024" w:rsidRDefault="00C074A4" w:rsidP="00C074A4">
      <w:r w:rsidRPr="00572024">
        <w:rPr>
          <w:b/>
        </w:rPr>
        <w:t>Poziom wymagań edukacyjnych</w:t>
      </w:r>
      <w:r w:rsidRPr="00572024">
        <w:t>:</w:t>
      </w:r>
    </w:p>
    <w:p w:rsidR="00C074A4" w:rsidRPr="00572024" w:rsidRDefault="00C074A4" w:rsidP="00C074A4">
      <w:pPr>
        <w:pStyle w:val="Akapitzlist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024">
        <w:rPr>
          <w:rFonts w:ascii="Times New Roman" w:hAnsi="Times New Roman" w:cs="Times New Roman"/>
          <w:sz w:val="24"/>
          <w:szCs w:val="24"/>
        </w:rPr>
        <w:t>Konieczne i podstawowe  – (ocena dopuszczająca i dostateczna)</w:t>
      </w:r>
    </w:p>
    <w:p w:rsidR="00C074A4" w:rsidRPr="00572024" w:rsidRDefault="00C074A4" w:rsidP="00C074A4">
      <w:pPr>
        <w:pStyle w:val="Akapitzlist"/>
        <w:numPr>
          <w:ilvl w:val="0"/>
          <w:numId w:val="8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72024">
        <w:rPr>
          <w:rFonts w:ascii="Times New Roman" w:hAnsi="Times New Roman" w:cs="Times New Roman"/>
          <w:sz w:val="24"/>
          <w:szCs w:val="24"/>
        </w:rPr>
        <w:t>Rozszerzone i dopełniające – (ocena dobra, bardzo dobra, celująca)</w:t>
      </w: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C074A4" w:rsidRDefault="00C074A4" w:rsidP="00574958">
      <w:pPr>
        <w:pStyle w:val="tytu01"/>
        <w:rPr>
          <w:color w:val="1F497D" w:themeColor="text2"/>
        </w:rPr>
      </w:pPr>
    </w:p>
    <w:p w:rsidR="00574958" w:rsidRPr="00A62F81" w:rsidRDefault="00574958" w:rsidP="00574958">
      <w:pPr>
        <w:pStyle w:val="tytu01"/>
        <w:rPr>
          <w:color w:val="1F497D" w:themeColor="text2"/>
        </w:rPr>
      </w:pPr>
      <w:r w:rsidRPr="00A62F81">
        <w:rPr>
          <w:color w:val="1F497D" w:themeColor="text2"/>
        </w:rPr>
        <w:lastRenderedPageBreak/>
        <w:t>Plan wynikowy</w:t>
      </w:r>
    </w:p>
    <w:p w:rsidR="00574958" w:rsidRPr="00A62F81" w:rsidRDefault="00574958" w:rsidP="00574958">
      <w:pPr>
        <w:pStyle w:val="tytu01"/>
        <w:tabs>
          <w:tab w:val="left" w:pos="1415"/>
        </w:tabs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  <w:r>
        <w:rPr>
          <w:b w:val="0"/>
          <w:color w:val="1F497D" w:themeColor="text2"/>
        </w:rPr>
        <w:tab/>
      </w:r>
    </w:p>
    <w:tbl>
      <w:tblPr>
        <w:tblW w:w="9468" w:type="dxa"/>
        <w:tblBorders>
          <w:top w:val="single" w:sz="4" w:space="0" w:color="auto"/>
          <w:bottom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5"/>
        <w:gridCol w:w="1418"/>
        <w:gridCol w:w="142"/>
        <w:gridCol w:w="2551"/>
        <w:gridCol w:w="2977"/>
        <w:gridCol w:w="1705"/>
      </w:tblGrid>
      <w:tr w:rsidR="00574958" w:rsidRPr="008538B9" w:rsidTr="00FB7CB9">
        <w:trPr>
          <w:cantSplit/>
          <w:tblHeader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Nr</w:t>
            </w:r>
          </w:p>
        </w:tc>
        <w:tc>
          <w:tcPr>
            <w:tcW w:w="1418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Temat lekcji</w:t>
            </w:r>
          </w:p>
        </w:tc>
        <w:tc>
          <w:tcPr>
            <w:tcW w:w="2693" w:type="dxa"/>
            <w:gridSpan w:val="2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konieczne i podstawow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2977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Wymagania rozszerzone i dopełniające</w:t>
            </w:r>
          </w:p>
          <w:p w:rsidR="00574958" w:rsidRPr="009264B4" w:rsidRDefault="00574958" w:rsidP="00FB7CB9">
            <w:pPr>
              <w:pStyle w:val="wyliczanka01"/>
              <w:jc w:val="center"/>
              <w:rPr>
                <w:b/>
                <w:color w:val="FFFFFF" w:themeColor="background1"/>
                <w:sz w:val="18"/>
                <w:szCs w:val="18"/>
              </w:rPr>
            </w:pPr>
            <w:r w:rsidRPr="009264B4">
              <w:rPr>
                <w:b/>
                <w:color w:val="FFFFFF" w:themeColor="background1"/>
                <w:sz w:val="18"/>
                <w:szCs w:val="18"/>
              </w:rPr>
              <w:t>Uczeń:</w:t>
            </w:r>
          </w:p>
        </w:tc>
        <w:tc>
          <w:tcPr>
            <w:tcW w:w="170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FFCC00"/>
          </w:tcPr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8538B9">
              <w:rPr>
                <w:color w:val="FFFFFF" w:themeColor="background1"/>
              </w:rPr>
              <w:t>Terminy realizacji</w:t>
            </w:r>
          </w:p>
          <w:p w:rsidR="00574958" w:rsidRPr="008538B9" w:rsidRDefault="00574958" w:rsidP="00FB7CB9">
            <w:pPr>
              <w:pStyle w:val="tabelanagwek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planowany</w:t>
            </w:r>
            <w:r w:rsidRPr="008538B9">
              <w:rPr>
                <w:color w:val="FFFFFF" w:themeColor="background1"/>
              </w:rPr>
              <w:t>/</w:t>
            </w:r>
            <w:r>
              <w:rPr>
                <w:color w:val="FFFFFF" w:themeColor="background1"/>
              </w:rPr>
              <w:t xml:space="preserve"> </w:t>
            </w:r>
            <w:r w:rsidRPr="008538B9">
              <w:rPr>
                <w:color w:val="FFFFFF" w:themeColor="background1"/>
              </w:rPr>
              <w:t>rzeczywisty</w:t>
            </w:r>
          </w:p>
        </w:tc>
      </w:tr>
      <w:tr w:rsidR="00574958" w:rsidRPr="00140F17" w:rsidTr="00FB7CB9">
        <w:trPr>
          <w:cantSplit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83249F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83249F">
              <w:rPr>
                <w:b/>
                <w:color w:val="FFFFFF" w:themeColor="background1"/>
              </w:rPr>
              <w:t>7. Przemiany energii w zjawiskach cieplnych</w:t>
            </w: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nergia wewnętrzna i jej zmiana</w:t>
            </w:r>
            <w:r w:rsidRPr="00D26BF4">
              <w:rPr>
                <w:b w:val="0"/>
              </w:rPr>
              <w:t xml:space="preserve"> przez wykonanie prac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mienia składniki energii wewnętrznej (4.5)</w:t>
            </w:r>
          </w:p>
          <w:p w:rsidR="00574958" w:rsidRDefault="00574958" w:rsidP="00FB7CB9">
            <w:pPr>
              <w:pStyle w:val="tabelakropka"/>
            </w:pPr>
            <w:r>
              <w:t>podaje przykłady, w których na skutek wykonania pracy wzrosła energia wewnętrzna ciała (4.4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574958" w:rsidRDefault="00574958" w:rsidP="00FB7CB9">
            <w:pPr>
              <w:pStyle w:val="tabelakropka"/>
            </w:pPr>
            <w:r>
              <w:t>wyjaśnia, dlaczego przyrost temperatury ciała świadczy o wzroście jego energii wewnętrznej (4.5)</w:t>
            </w:r>
          </w:p>
          <w:p w:rsidR="00574958" w:rsidRPr="002F10EB" w:rsidRDefault="00574958" w:rsidP="00FB7CB9">
            <w:pPr>
              <w:pStyle w:val="tabelakropka"/>
            </w:pPr>
            <w:r w:rsidRPr="00204B0A">
              <w:t>objaśnia różnice między energią mechaniczną i energią wewnętrzną ciała (3.4 i 4.4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2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lny przepływ energii. Rola izolacji cieplnej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przepływ ciepła (energii) od ciała o wyższej temperaturze do ciała o niższej temperaturze, następujący przy zetknięciu tych ciał (4.4, 4.7)</w:t>
            </w:r>
          </w:p>
          <w:p w:rsidR="00574958" w:rsidRDefault="00574958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574958" w:rsidRDefault="00574958" w:rsidP="00FB7CB9">
            <w:pPr>
              <w:pStyle w:val="tabelakropka"/>
            </w:pPr>
            <w:r>
              <w:t>podaje przykłady przewodników i izolatorów (4.7)</w:t>
            </w:r>
          </w:p>
          <w:p w:rsidR="00574958" w:rsidRDefault="00574958" w:rsidP="00FB7CB9">
            <w:pPr>
              <w:pStyle w:val="tabelakropka"/>
            </w:pPr>
            <w:r>
              <w:t>opisuje rolę izolacji cieplnej w życiu codziennym (4.7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574958" w:rsidRDefault="00574958" w:rsidP="00FB7CB9">
            <w:pPr>
              <w:pStyle w:val="tabelakropka"/>
            </w:pPr>
            <w:r>
              <w:t>formułuje jakościowo pierwszą zasadę termodynamiki (1.2)</w:t>
            </w:r>
          </w:p>
          <w:p w:rsidR="00574958" w:rsidRDefault="00574958" w:rsidP="00FB7CB9">
            <w:pPr>
              <w:pStyle w:val="tabelakropka"/>
            </w:pPr>
            <w:r>
              <w:t>rozpoznaje sytuacje, w których ciała pozostają w równowadze termicznej (4.1, 4.3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jawisko konwekcji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konwekcji (4.8)</w:t>
            </w:r>
          </w:p>
          <w:p w:rsidR="00574958" w:rsidRDefault="00574958" w:rsidP="00FB7CB9">
            <w:pPr>
              <w:pStyle w:val="tabelakropka"/>
            </w:pPr>
            <w:r>
              <w:t>prezentuje doświadczalnie zjawisko konwekcji (4.8)</w:t>
            </w:r>
          </w:p>
          <w:p w:rsidR="00574958" w:rsidRDefault="00574958" w:rsidP="00FB7CB9">
            <w:pPr>
              <w:pStyle w:val="tabelakropka"/>
            </w:pPr>
            <w:r>
              <w:t>wyjaśnia pojęcie ciągu kominowego (4.8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zjawisko konwekcji (4.8)</w:t>
            </w:r>
          </w:p>
          <w:p w:rsidR="00574958" w:rsidRDefault="00574958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574958" w:rsidRDefault="00574958" w:rsidP="00FB7CB9">
            <w:pPr>
              <w:pStyle w:val="tabelakropka"/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64</w:t>
            </w:r>
            <w:r>
              <w:rPr>
                <w:b w:val="0"/>
              </w:rPr>
              <w:t>–</w:t>
            </w:r>
            <w:r w:rsidRPr="00D26BF4">
              <w:rPr>
                <w:b w:val="0"/>
              </w:rPr>
              <w:t>6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Ciepło właściwe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574958" w:rsidRDefault="00574958" w:rsidP="00FB7CB9">
            <w:pPr>
              <w:pStyle w:val="tabelakropka"/>
            </w:pPr>
            <w:r>
              <w:t>odczytuje z tabeli wartości ciepła właściwego (1.1, 4.6)</w:t>
            </w:r>
          </w:p>
          <w:p w:rsidR="00574958" w:rsidRPr="00406CC9" w:rsidRDefault="00574958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4pt;height:25.8pt" o:ole="">
                  <v:imagedata r:id="rId8" o:title=""/>
                </v:shape>
                <o:OLEObject Type="Embed" ProgID="Equation.3" ShapeID="_x0000_i1025" DrawAspect="Content" ObjectID="_1691301111" r:id="rId9"/>
              </w:object>
            </w:r>
            <w:r>
              <w:t xml:space="preserve"> (1.6, 4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finiuje ciepło właściwe substancji (1.8, 4.6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F031FA">
              <w:rPr>
                <w:position w:val="-8"/>
              </w:rPr>
              <w:object w:dxaOrig="840" w:dyaOrig="260">
                <v:shape id="_x0000_i1026" type="#_x0000_t75" style="width:42pt;height:12.6pt" o:ole="">
                  <v:imagedata r:id="rId10" o:title=""/>
                </v:shape>
                <o:OLEObject Type="Embed" ProgID="Equation.3" ShapeID="_x0000_i1026" DrawAspect="Content" ObjectID="_1691301112" r:id="rId11"/>
              </w:object>
            </w:r>
            <m:oMath>
              <m:r>
                <w:rPr>
                  <w:rFonts w:ascii="Cambria Math" w:hAnsi="Cambria Math"/>
                </w:rPr>
                <m:t xml:space="preserve"> </m:t>
              </m:r>
            </m:oMath>
            <w:r>
              <w:t xml:space="preserve"> (4.6)</w:t>
            </w:r>
          </w:p>
          <w:p w:rsidR="00574958" w:rsidRDefault="00574958" w:rsidP="00FB7CB9">
            <w:pPr>
              <w:pStyle w:val="tabelakropka"/>
            </w:pPr>
            <w:r>
              <w:t>wyjaśnia sens fizyczny ciepła właściwego (4.6)</w:t>
            </w:r>
          </w:p>
          <w:p w:rsidR="00574958" w:rsidRPr="00D63B27" w:rsidRDefault="00574958" w:rsidP="00FB7CB9">
            <w:pPr>
              <w:pStyle w:val="tabelakropka"/>
            </w:pPr>
            <w:r>
              <w:t>opisuje zasadę działania wymiennika ciepła i chłodnicy (1.1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RPr="00140F17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lastRenderedPageBreak/>
              <w:t>66–6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bold"/>
              <w:rPr>
                <w:b w:val="0"/>
              </w:rPr>
            </w:pPr>
            <w:r w:rsidRPr="00103672">
              <w:rPr>
                <w:b w:val="0"/>
              </w:rPr>
              <w:t>Przemiany energii w zjawiskach topnienia i parowania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  <w:p w:rsidR="00574958" w:rsidRDefault="00574958" w:rsidP="00FB7CB9">
            <w:pPr>
              <w:pStyle w:val="tabelakropka"/>
            </w:pPr>
            <w:r w:rsidRPr="00103672">
              <w:t>odczytuje z tabeli temperaturę wrzenia i ciepło parowania w temperaturze wrzenia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7" type="#_x0000_t75" style="width:26.4pt;height:12.6pt" o:ole="">
                  <v:imagedata r:id="rId12" o:title=""/>
                </v:shape>
                <o:OLEObject Type="Embed" ProgID="Equation.DSMT4" ShapeID="_x0000_i1027" DrawAspect="Content" ObjectID="_1691301113" r:id="rId13"/>
              </w:object>
            </w:r>
            <w:r w:rsidRPr="00103672">
              <w:t>definiuje ciepło topnienia substancji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8" type="#_x0000_t75" style="width:31.8pt;height:14.4pt" o:ole="">
                  <v:imagedata r:id="rId14" o:title=""/>
                </v:shape>
                <o:OLEObject Type="Embed" ProgID="Equation.DSMT4" ShapeID="_x0000_i1028" DrawAspect="Content" ObjectID="_1691301114" r:id="rId15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4pt;height:12.6pt" o:ole="">
                  <v:imagedata r:id="rId12" o:title=""/>
                </v:shape>
                <o:OLEObject Type="Embed" ProgID="Equation.DSMT4" ShapeID="_x0000_i1029" DrawAspect="Content" ObjectID="_1691301115" r:id="rId16"/>
              </w:object>
            </w:r>
            <w:r w:rsidRPr="00103672">
              <w:t xml:space="preserve"> definiuje ciepło parowania (1.8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30" type="#_x0000_t75" style="width:33pt;height:15pt" o:ole="">
                  <v:imagedata r:id="rId17" o:title=""/>
                </v:shape>
                <o:OLEObject Type="Embed" ProgID="Equation.DSMT4" ShapeID="_x0000_i1030" DrawAspect="Content" ObjectID="_1691301116" r:id="rId18"/>
              </w:object>
            </w:r>
            <w:r w:rsidRPr="00103672">
              <w:t xml:space="preserve"> (1.6, 4.9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zasadę działania chłodziarki (1.1)</w:t>
            </w:r>
          </w:p>
          <w:p w:rsidR="00574958" w:rsidRPr="00103672" w:rsidRDefault="00574958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Pr="00103672" w:rsidRDefault="00574958" w:rsidP="00FB7CB9">
            <w:pPr>
              <w:pStyle w:val="tabelakropka"/>
              <w:numPr>
                <w:ilvl w:val="0"/>
                <w:numId w:val="0"/>
              </w:numPr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68</w:t>
            </w:r>
            <w:r>
              <w:rPr>
                <w:color w:val="FFFFFF" w:themeColor="background1"/>
              </w:rPr>
              <w:t>–</w:t>
            </w:r>
            <w:r w:rsidRPr="006C754A">
              <w:rPr>
                <w:color w:val="FFFFFF" w:themeColor="background1"/>
              </w:rPr>
              <w:t>69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0A33B5" w:rsidRDefault="00574958" w:rsidP="00FB7CB9">
            <w:pPr>
              <w:pStyle w:val="tabelakropka"/>
              <w:numPr>
                <w:ilvl w:val="0"/>
                <w:numId w:val="0"/>
              </w:numPr>
              <w:tabs>
                <w:tab w:val="left" w:pos="4132"/>
              </w:tabs>
              <w:jc w:val="center"/>
              <w:rPr>
                <w:b/>
                <w:color w:val="FFFFFF" w:themeColor="background1"/>
              </w:rPr>
            </w:pPr>
            <w:r w:rsidRPr="000A33B5">
              <w:rPr>
                <w:b/>
                <w:color w:val="FFFFFF" w:themeColor="background1"/>
              </w:rPr>
              <w:t xml:space="preserve"> 8. Drgania i fale sprężyst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70</w:t>
            </w:r>
            <w:r>
              <w:rPr>
                <w:b w:val="0"/>
              </w:rPr>
              <w:t>–71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uch drgający. Przemiany energii mechanicznej w ruchu drgającym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skazuje w otoczeniu przykłady ciał wykonujących ruch drgający (8.1)</w:t>
            </w:r>
          </w:p>
          <w:p w:rsidR="00574958" w:rsidRDefault="00574958" w:rsidP="00FB7CB9">
            <w:pPr>
              <w:pStyle w:val="tabelakropka"/>
            </w:pPr>
            <w:r>
              <w:t>podaje znaczenie pojęć: położenie równowagi, wychylenie, amplituda, okres, częstotliwość (8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8.6pt;height:14.4pt" o:ole="">
                  <v:imagedata r:id="rId19" o:title=""/>
                </v:shape>
                <o:OLEObject Type="Embed" ProgID="Equation.DSMT4" ShapeID="_x0000_i1031" DrawAspect="Content" ObjectID="_1691301117" r:id="rId20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574958" w:rsidRDefault="00574958" w:rsidP="00FB7CB9">
            <w:pPr>
              <w:pStyle w:val="tabelakropka"/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keepLines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2–73</w:t>
            </w:r>
          </w:p>
        </w:tc>
        <w:tc>
          <w:tcPr>
            <w:tcW w:w="1418" w:type="dxa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Wahadło. </w:t>
            </w:r>
            <w:r w:rsidRPr="00D26BF4">
              <w:rPr>
                <w:b w:val="0"/>
              </w:rPr>
              <w:t>Wyznaczanie okres</w:t>
            </w:r>
            <w:r>
              <w:rPr>
                <w:b w:val="0"/>
              </w:rPr>
              <w:t>u i częstotliwości drg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oświadczalnie wyznacza okres i częstotliwość drgań wahadła lub ciężarka na sprężynie (1.3, 1.4, 1.5, 8.9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zjawisko izochronizmu wahadła (8.9a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74–75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Fala sprężysta</w:t>
            </w:r>
            <w:r>
              <w:rPr>
                <w:b w:val="0"/>
              </w:rPr>
              <w:t xml:space="preserve">. Wielkości, które </w:t>
            </w:r>
            <w:r w:rsidRPr="00D26BF4">
              <w:rPr>
                <w:b w:val="0"/>
              </w:rPr>
              <w:t>opisują</w:t>
            </w:r>
            <w:r>
              <w:rPr>
                <w:b w:val="0"/>
              </w:rPr>
              <w:t xml:space="preserve"> falę sprężystą, i związki między nim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falę poprzeczną i falę podłużną (8.4)</w:t>
            </w:r>
          </w:p>
          <w:p w:rsidR="00574958" w:rsidRDefault="00574958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574958" w:rsidRDefault="00574958" w:rsidP="00FB7CB9">
            <w:pPr>
              <w:pStyle w:val="tabelakropka"/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574958" w:rsidRDefault="00574958" w:rsidP="00FB7CB9">
            <w:pPr>
              <w:pStyle w:val="tabelakropka"/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8.8pt;height:12pt" o:ole="">
                  <v:imagedata r:id="rId21" o:title=""/>
                </v:shape>
                <o:OLEObject Type="Embed" ProgID="Equation.DSMT4" ShapeID="_x0000_i1032" DrawAspect="Content" ObjectID="_1691301118" r:id="rId22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4pt;height:27.6pt" o:ole="">
                  <v:imagedata r:id="rId23" o:title=""/>
                </v:shape>
                <o:OLEObject Type="Embed" ProgID="Equation.DSMT4" ShapeID="_x0000_i1033" DrawAspect="Content" ObjectID="_1691301119" r:id="rId24"/>
              </w:object>
            </w:r>
            <w:r>
              <w:t xml:space="preserve"> do obliczeń (1.6, 8.5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76–77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Dźwięki i wielkości, które je opisują</w:t>
            </w:r>
            <w:r>
              <w:rPr>
                <w:b w:val="0"/>
              </w:rPr>
              <w:t>. Ultradźwięki i infradźwięki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0"/>
            </w:pPr>
            <w:r>
              <w:t>opisuje mechanizm powstawania dźwięków w powietrz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demonstruje wytwarzanie dźwięków w przedmiotach drgających i instrumentach muzycznych (8.9b)</w:t>
            </w:r>
          </w:p>
          <w:p w:rsidR="00574958" w:rsidRDefault="00574958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574958" w:rsidRDefault="00574958" w:rsidP="00FB7CB9">
            <w:pPr>
              <w:pStyle w:val="tabelakropka"/>
            </w:pPr>
            <w:r>
              <w:t xml:space="preserve">obserwuje oscylogramy dźwięków z wykorzystaniem komputera (8.9c) </w:t>
            </w:r>
          </w:p>
          <w:p w:rsidR="00574958" w:rsidRDefault="00574958" w:rsidP="00FB7CB9">
            <w:pPr>
              <w:pStyle w:val="tabelakropka"/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  <w:p w:rsidR="00574958" w:rsidRPr="00D63B27" w:rsidRDefault="00574958" w:rsidP="00FB7CB9">
            <w:pPr>
              <w:pStyle w:val="tabelakropka"/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78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79</w:t>
            </w:r>
          </w:p>
        </w:tc>
        <w:tc>
          <w:tcPr>
            <w:tcW w:w="8793" w:type="dxa"/>
            <w:gridSpan w:val="5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9. O elektryczności statycznej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0–81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Elektryzowanie</w:t>
            </w:r>
            <w:r>
              <w:rPr>
                <w:b w:val="0"/>
              </w:rPr>
              <w:t xml:space="preserve"> ciała przez tarcie i dotyk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pisuje budowę atomu i jego składniki (6.1, 6.6)</w:t>
            </w:r>
          </w:p>
          <w:p w:rsidR="00574958" w:rsidRDefault="00574958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574958" w:rsidRDefault="00574958" w:rsidP="00FB7CB9">
            <w:pPr>
              <w:pStyle w:val="tabelakropka"/>
            </w:pPr>
            <w:r>
              <w:t>demonstruje zjawisko elektryzowania przez tarcie i dotyk (1.4, 6.16a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określa jednostkę ładunku (1 C) jako wielokrotność ładunku elementarnego (6.6)</w:t>
            </w:r>
          </w:p>
          <w:p w:rsidR="00574958" w:rsidRDefault="00574958" w:rsidP="00FB7CB9">
            <w:pPr>
              <w:pStyle w:val="tabelakropka"/>
            </w:pPr>
            <w:r>
              <w:t>wyjaśnia elektryzowanie przez tarcie i dotyk, analizuje przepływ elektronów (6.1)</w:t>
            </w:r>
          </w:p>
          <w:p w:rsidR="00574958" w:rsidRDefault="00574958" w:rsidP="00FB7CB9">
            <w:pPr>
              <w:pStyle w:val="tabelakropka"/>
            </w:pPr>
            <w:r>
              <w:t>wyjaśnia pojęcie jonu (6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2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ły w</w:t>
            </w:r>
            <w:r w:rsidRPr="00D26BF4">
              <w:rPr>
                <w:b w:val="0"/>
              </w:rPr>
              <w:t>zajemne</w:t>
            </w:r>
            <w:r>
              <w:rPr>
                <w:b w:val="0"/>
              </w:rPr>
              <w:t xml:space="preserve">go oddziaływania ciał </w:t>
            </w:r>
            <w:proofErr w:type="spellStart"/>
            <w:r>
              <w:rPr>
                <w:b w:val="0"/>
              </w:rPr>
              <w:t>naelektryzowa-nych</w:t>
            </w:r>
            <w:proofErr w:type="spellEnd"/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</w:t>
            </w:r>
            <w:r>
              <w:t>iędzy ciałami naelektryzowanymi (</w:t>
            </w:r>
            <w:r w:rsidRPr="00C20CCE">
              <w:t>1.4, 6.2, 6.16b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shd w:val="clear" w:color="auto" w:fill="auto"/>
          </w:tcPr>
          <w:p w:rsidR="00574958" w:rsidRPr="00C20CCE" w:rsidRDefault="00574958" w:rsidP="00FB7CB9">
            <w:pPr>
              <w:pStyle w:val="tabelakropka"/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3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zewodniki i izolatory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daje przykłady przewodników i izolatorów (6.3, 6.16c)</w:t>
            </w:r>
          </w:p>
          <w:p w:rsidR="00574958" w:rsidRDefault="00574958" w:rsidP="00FB7CB9">
            <w:pPr>
              <w:pStyle w:val="tabelakropka"/>
            </w:pPr>
            <w:r>
              <w:t>opisuje budowę przewodników i izolatorów, wyjaśnia rolę elektronów swobodnych (6.3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</w:t>
            </w:r>
            <w:r w:rsidRPr="007C4FB8">
              <w:t>przewodniku, a jak w izolatorze</w:t>
            </w:r>
            <w:r>
              <w:t xml:space="preserve"> (6.3)</w:t>
            </w:r>
          </w:p>
          <w:p w:rsidR="00574958" w:rsidRDefault="00574958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574958" w:rsidRDefault="00574958" w:rsidP="00FB7CB9">
            <w:pPr>
              <w:pStyle w:val="tabelakropka"/>
            </w:pPr>
            <w:r>
              <w:t>wyjaśnia uziemianie ciał (6.3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4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jawisko indukcji elektrostatycznej</w:t>
            </w:r>
            <w:r w:rsidRPr="00D26BF4">
              <w:rPr>
                <w:b w:val="0"/>
              </w:rPr>
              <w:t>.</w:t>
            </w:r>
            <w:r>
              <w:rPr>
                <w:b w:val="0"/>
              </w:rPr>
              <w:t xml:space="preserve"> </w:t>
            </w:r>
            <w:r w:rsidRPr="00D26BF4">
              <w:rPr>
                <w:b w:val="0"/>
              </w:rPr>
              <w:t>Zasada zachowania ładunku</w:t>
            </w:r>
            <w:r>
              <w:rPr>
                <w:b w:val="0"/>
              </w:rPr>
              <w:t>. Zasada działania elektroskopu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demonstruje elektryzowanie przez indukcję (6.4)</w:t>
            </w:r>
          </w:p>
          <w:p w:rsidR="00574958" w:rsidRDefault="00574958" w:rsidP="00FB7CB9">
            <w:pPr>
              <w:pStyle w:val="tabelakropka"/>
            </w:pPr>
            <w:r>
              <w:t>opisuje budowę i zasadę działania elektroskopu (6.5)</w:t>
            </w:r>
          </w:p>
          <w:p w:rsidR="00574958" w:rsidRDefault="00574958" w:rsidP="00FB7CB9">
            <w:pPr>
              <w:pStyle w:val="tabelakropka"/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Pr="00D63B27" w:rsidRDefault="00574958" w:rsidP="00FB7CB9">
            <w:pPr>
              <w:pStyle w:val="tabelakropka"/>
            </w:pPr>
            <w:r>
              <w:t>na podstawie doświadczeń z elektroskopem formułuje i wyjaśnia zasadę zachowania ładunku (6.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85</w:t>
            </w:r>
          </w:p>
        </w:tc>
        <w:tc>
          <w:tcPr>
            <w:tcW w:w="1560" w:type="dxa"/>
            <w:gridSpan w:val="2"/>
            <w:tcBorders>
              <w:top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le elektr</w:t>
            </w:r>
            <w:r w:rsidRPr="00D26BF4">
              <w:rPr>
                <w:b w:val="0"/>
              </w:rPr>
              <w:t>yczne</w:t>
            </w:r>
          </w:p>
        </w:tc>
        <w:tc>
          <w:tcPr>
            <w:tcW w:w="2551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574958" w:rsidRDefault="00574958" w:rsidP="00FB7CB9">
            <w:pPr>
              <w:pStyle w:val="tabelakropka"/>
            </w:pPr>
            <w:r>
              <w:t>rozróżnia pole centralne i jednorodne (1.1)</w:t>
            </w:r>
          </w:p>
        </w:tc>
        <w:tc>
          <w:tcPr>
            <w:tcW w:w="2977" w:type="dxa"/>
            <w:tcBorders>
              <w:top w:val="single" w:sz="4" w:space="0" w:color="auto"/>
            </w:tcBorders>
          </w:tcPr>
          <w:p w:rsidR="00574958" w:rsidRDefault="00574958" w:rsidP="00FB7CB9">
            <w:pPr>
              <w:pStyle w:val="tabelakropka"/>
            </w:pPr>
            <w:r>
              <w:t>wyjaśnia oddziaływanie na odległość ciał naelektryzowanych z użyciem pojęcia pola elektrostatycznego (1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86</w:t>
            </w:r>
            <w:r w:rsidRPr="00A70D14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87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. O p</w:t>
            </w:r>
            <w:r w:rsidRPr="006C754A">
              <w:rPr>
                <w:color w:val="FFFFFF" w:themeColor="background1"/>
              </w:rPr>
              <w:t>rąd</w:t>
            </w:r>
            <w:r>
              <w:rPr>
                <w:color w:val="FFFFFF" w:themeColor="background1"/>
              </w:rPr>
              <w:t>zie</w:t>
            </w:r>
            <w:r w:rsidRPr="006C754A">
              <w:rPr>
                <w:color w:val="FFFFFF" w:themeColor="background1"/>
              </w:rPr>
              <w:t xml:space="preserve"> elektryczny</w:t>
            </w:r>
            <w:r>
              <w:rPr>
                <w:color w:val="FFFFFF" w:themeColor="background1"/>
              </w:rPr>
              <w:t>m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8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ąd elektryczny w metalach. Napięcie elektr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574958" w:rsidRDefault="00574958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574958" w:rsidRDefault="00574958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  <w:p w:rsidR="00574958" w:rsidRDefault="00574958" w:rsidP="00FB7CB9">
            <w:pPr>
              <w:pStyle w:val="tabelakropka"/>
            </w:pPr>
            <w:r>
              <w:t>podaje jednostkę napięcia (1 V) (6.9)</w:t>
            </w:r>
          </w:p>
          <w:p w:rsidR="00574958" w:rsidRDefault="00574958" w:rsidP="00FB7CB9">
            <w:pPr>
              <w:pStyle w:val="tabelakropka"/>
            </w:pPr>
            <w:r>
              <w:t>wskazuje woltomierz jako przyrząd do pomiaru napięcia  (6.9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zapisuje i wyjaśnia wzór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7.6pt;height:25.8pt" o:ole="">
                  <v:imagedata r:id="rId25" o:title=""/>
                </v:shape>
                <o:OLEObject Type="Embed" ProgID="Equation.3" ShapeID="_x0000_i1034" DrawAspect="Content" ObjectID="_1691301120" r:id="rId26"/>
              </w:object>
            </w:r>
          </w:p>
          <w:p w:rsidR="00574958" w:rsidRDefault="00574958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  <w:p w:rsidR="00574958" w:rsidRDefault="00574958" w:rsidP="00FB7CB9">
            <w:pPr>
              <w:pStyle w:val="tabelakropka"/>
            </w:pPr>
            <w:r>
              <w:t>wskazuje skutki przerwania dostaw energii elektrycznej do urządzeń o kluczowym znaczeniu (6.1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89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Źródła napięcia. Obwód elektryczny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źródła napięcia: ogniwo, akumulator, prądnica (6.9)</w:t>
            </w:r>
          </w:p>
          <w:p w:rsidR="00574958" w:rsidRDefault="00574958" w:rsidP="00FB7CB9">
            <w:pPr>
              <w:pStyle w:val="tabelakropka"/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574958" w:rsidRDefault="00574958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 amperomierza (6.16d)</w:t>
            </w:r>
          </w:p>
          <w:p w:rsidR="00574958" w:rsidRDefault="00574958" w:rsidP="00FB7CB9">
            <w:pPr>
              <w:pStyle w:val="tabelakropka"/>
            </w:pPr>
            <w:r>
              <w:t xml:space="preserve">mierzy napięcie na odbiorniku (6.9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0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Natężenie prądu</w:t>
            </w:r>
            <w:r>
              <w:rPr>
                <w:b w:val="0"/>
              </w:rPr>
              <w:t xml:space="preserve"> elektrycznego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4pt;height:25.8pt" o:ole="">
                  <v:imagedata r:id="rId27" o:title=""/>
                </v:shape>
                <o:OLEObject Type="Embed" ProgID="Equation.DSMT4" ShapeID="_x0000_i1035" DrawAspect="Content" ObjectID="_1691301121" r:id="rId28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odaje jednostkę natężenia prądu (1 A) (6.8)</w:t>
            </w:r>
          </w:p>
          <w:p w:rsidR="00574958" w:rsidRDefault="00574958" w:rsidP="00FB7CB9">
            <w:pPr>
              <w:pStyle w:val="tabelakropka"/>
            </w:pPr>
            <w:r>
              <w:t>buduje prosty obwód prądu i mierzy natężenie prądu w tym obwodzie (6.8, 6.16d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6pt;height:12pt" o:ole="">
                  <v:imagedata r:id="rId29" o:title=""/>
                </v:shape>
                <o:OLEObject Type="Embed" ProgID="Equation.DSMT4" ShapeID="_x0000_i1036" DrawAspect="Content" ObjectID="_1691301122" r:id="rId30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4pt;height:25.8pt" o:ole="">
                  <v:imagedata r:id="rId27" o:title=""/>
                </v:shape>
                <o:OLEObject Type="Embed" ProgID="Equation.DSMT4" ShapeID="_x0000_i1037" DrawAspect="Content" ObjectID="_1691301123" r:id="rId31"/>
              </w:object>
            </w:r>
            <w:r>
              <w:t xml:space="preserve"> (6.8)</w:t>
            </w:r>
          </w:p>
          <w:p w:rsidR="00574958" w:rsidRDefault="00574958" w:rsidP="00FB7CB9">
            <w:pPr>
              <w:pStyle w:val="tabelakropka"/>
            </w:pPr>
            <w:r>
              <w:t>przelicza jednostki ładunku (1 C, 1 Ah, 1 As) (6.8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1–9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wo Ohma. Opór elektryczny</w:t>
            </w:r>
            <w:r>
              <w:rPr>
                <w:b w:val="0"/>
              </w:rPr>
              <w:t xml:space="preserve"> przewodnika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jaśnia, skąd się bierze opór przewodnika (6.12)</w:t>
            </w:r>
          </w:p>
          <w:p w:rsidR="00574958" w:rsidRDefault="00574958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8" type="#_x0000_t75" style="width:27.6pt;height:25.8pt" o:ole="">
                  <v:imagedata r:id="rId32" o:title=""/>
                </v:shape>
                <o:OLEObject Type="Embed" ProgID="Equation.DSMT4" ShapeID="_x0000_i1038" DrawAspect="Content" ObjectID="_1691301124" r:id="rId33"/>
              </w:object>
            </w:r>
            <w:r>
              <w:t xml:space="preserve"> (6.12)</w:t>
            </w:r>
          </w:p>
          <w:p w:rsidR="00574958" w:rsidRDefault="00574958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9" type="#_x0000_t75" style="width:21.6pt;height:14.4pt" o:ole="">
                  <v:imagedata r:id="rId34" o:title=""/>
                </v:shape>
                <o:OLEObject Type="Embed" ProgID="Equation.DSMT4" ShapeID="_x0000_i1039" DrawAspect="Content" ObjectID="_1691301125" r:id="rId35"/>
              </w:object>
            </w:r>
            <w:r>
              <w:t xml:space="preserve"> (6.1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jaśnia zależność wyrażoną przez prawo Ohma (6.12)</w:t>
            </w:r>
          </w:p>
          <w:p w:rsidR="00574958" w:rsidRDefault="00574958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574958" w:rsidRDefault="00574958" w:rsidP="00FB7CB9">
            <w:pPr>
              <w:pStyle w:val="tabelakropka"/>
            </w:pPr>
            <w:r>
              <w:t>wyznacza opór elektryczny przewodnika (6.16e)</w:t>
            </w:r>
          </w:p>
          <w:p w:rsidR="00574958" w:rsidRPr="00D63B27" w:rsidRDefault="00574958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6pt;height:25.8pt" o:ole="">
                  <v:imagedata r:id="rId32" o:title=""/>
                </v:shape>
                <o:OLEObject Type="Embed" ProgID="Equation.DSMT4" ShapeID="_x0000_i1040" DrawAspect="Content" ObjectID="_1691301126" r:id="rId36"/>
              </w:object>
            </w:r>
            <w:r>
              <w:t xml:space="preserve"> (6.12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93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wody elektryczne i ich schematy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rysuje schematy elektryczne prostych obwodów elektrycznych (6.13)</w:t>
            </w:r>
          </w:p>
          <w:p w:rsidR="00574958" w:rsidRDefault="00574958" w:rsidP="00FB7CB9">
            <w:pPr>
              <w:pStyle w:val="tabelakropka"/>
            </w:pPr>
            <w:r>
              <w:t>posługuje się symbolami graficznymi elementów obwodów elektrycznych (6.13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łączy według podanego schematu prosty obwód elektryczny (6.16d) 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4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Rola izolacji elektrycznej i bezpieczników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opisuje rolę izolacji elektrycznej przewodu (6.14)</w:t>
            </w:r>
          </w:p>
          <w:p w:rsidR="00574958" w:rsidRDefault="00574958" w:rsidP="00FB7CB9">
            <w:pPr>
              <w:pStyle w:val="tabelakropka"/>
            </w:pPr>
            <w:r>
              <w:t>wyjaśnia rolę bezpieczników w domowej instalacji elektrycznej (6.14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budowę domowej sieci elektrycznej (6.14)</w:t>
            </w:r>
          </w:p>
          <w:p w:rsidR="00574958" w:rsidRDefault="00574958" w:rsidP="00FB7CB9">
            <w:pPr>
              <w:pStyle w:val="tabelakropka"/>
            </w:pPr>
            <w:r>
              <w:t>opisuje równoległe połączenie odbiorników w sieci domowej (6.14)</w:t>
            </w:r>
          </w:p>
          <w:p w:rsidR="00574958" w:rsidRDefault="00574958" w:rsidP="00FB7CB9">
            <w:pPr>
              <w:pStyle w:val="tabelakropka"/>
            </w:pPr>
            <w:r>
              <w:t>opisuje niebezpieczeństwa związane z używaniem prądu elektrycznego (6.14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5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Praca i moc prądu elektrycznego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574958" w:rsidRDefault="00574958" w:rsidP="00FB7CB9">
            <w:pPr>
              <w:pStyle w:val="tabelakropka"/>
            </w:pPr>
            <w:r>
              <w:t>odczytuje z licznika zużytą energię elektryczną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pt;height:12pt" o:ole="">
                  <v:imagedata r:id="rId37" o:title=""/>
                </v:shape>
                <o:OLEObject Type="Embed" ProgID="Equation.DSMT4" ShapeID="_x0000_i1041" DrawAspect="Content" ObjectID="_1691301127" r:id="rId38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pt;height:12pt" o:ole="">
                  <v:imagedata r:id="rId39" o:title=""/>
                </v:shape>
                <o:OLEObject Type="Embed" ProgID="Equation.DSMT4" ShapeID="_x0000_i1042" DrawAspect="Content" ObjectID="_1691301128" r:id="rId40"/>
              </w:object>
            </w:r>
            <w:r>
              <w:t xml:space="preserve"> (6.10)</w:t>
            </w:r>
          </w:p>
          <w:p w:rsidR="00574958" w:rsidRDefault="00574958" w:rsidP="00FB7CB9">
            <w:pPr>
              <w:pStyle w:val="tabelakropka"/>
            </w:pPr>
            <w:r>
              <w:t>podaje jednostki pracy oraz mocy prądu i je przelicza (6.10)</w:t>
            </w:r>
          </w:p>
          <w:p w:rsidR="00574958" w:rsidRDefault="00574958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oblicza każdą z wielkości występujących we wzorach (6.10):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pt;height:12pt" o:ole="">
                  <v:imagedata r:id="rId41" o:title=""/>
                </v:shape>
                <o:OLEObject Type="Embed" ProgID="Equation.DSMT4" ShapeID="_x0000_i1043" DrawAspect="Content" ObjectID="_1691301129" r:id="rId42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.4pt;height:27.6pt" o:ole="">
                  <v:imagedata r:id="rId43" o:title=""/>
                </v:shape>
                <o:OLEObject Type="Embed" ProgID="Equation.3" ShapeID="_x0000_i1044" DrawAspect="Content" ObjectID="_1691301130" r:id="rId44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.4pt;height:12.6pt" o:ole="">
                  <v:imagedata r:id="rId45" o:title=""/>
                </v:shape>
                <o:OLEObject Type="Embed" ProgID="Equation.DSMT4" ShapeID="_x0000_i1045" DrawAspect="Content" ObjectID="_1691301131" r:id="rId46"/>
              </w:object>
            </w:r>
          </w:p>
          <w:p w:rsidR="00574958" w:rsidRPr="000F2572" w:rsidRDefault="00574958" w:rsidP="00FB7CB9">
            <w:pPr>
              <w:pStyle w:val="tabelakropka"/>
            </w:pPr>
            <w:r>
              <w:t>opisuje przemiany energii elektrycznej w grzałce, silniku odkurzacza, żarówce (6.11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6–9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Zmiana energii elektrycznej w inne formy energii. Wyznaczanie ciepła właściwego wody za pomocą czajnika elektrycznego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konuje pomiary masy wody, temperatury i czasu ogrzewania wody (1.3)</w:t>
            </w:r>
          </w:p>
          <w:p w:rsidR="00574958" w:rsidRDefault="00574958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  <w:p w:rsidR="00574958" w:rsidRDefault="00574958" w:rsidP="00FB7CB9">
            <w:pPr>
              <w:pStyle w:val="tabelakropka"/>
            </w:pPr>
            <w:r>
              <w:t>opisuje sposób wykonania doświadczenia (4.10c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.4pt;height:25.8pt" o:ole="">
                  <v:imagedata r:id="rId47" o:title=""/>
                </v:shape>
                <o:OLEObject Type="Embed" ProgID="Equation.3" ShapeID="_x0000_i1046" DrawAspect="Content" ObjectID="_1691301132" r:id="rId48"/>
              </w:object>
            </w:r>
            <w:r>
              <w:t xml:space="preserve"> (4.10c)</w:t>
            </w:r>
          </w:p>
          <w:p w:rsidR="00574958" w:rsidRDefault="00574958" w:rsidP="00FB7CB9">
            <w:pPr>
              <w:pStyle w:val="tabelakropka"/>
            </w:pPr>
            <w:r>
              <w:t>wykonuje obliczenia (1.6)</w:t>
            </w:r>
          </w:p>
          <w:p w:rsidR="00574958" w:rsidRPr="000F2572" w:rsidRDefault="00574958" w:rsidP="00FB7CB9">
            <w:pPr>
              <w:pStyle w:val="tabelakropka"/>
            </w:pPr>
            <w:r>
              <w:t>zaokrągla wynik do dwóch cyfr znaczących (1.6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98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Skutki przerwania dostaw ene</w:t>
            </w:r>
            <w:r>
              <w:rPr>
                <w:b w:val="0"/>
              </w:rPr>
              <w:t>rgii elektrycznej do urządzeń o </w:t>
            </w:r>
            <w:r w:rsidRPr="00D26BF4">
              <w:rPr>
                <w:b w:val="0"/>
              </w:rPr>
              <w:t>kluczowym znaczeniu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>
            <w:pPr>
              <w:pStyle w:val="tabelabold"/>
            </w:pP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99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. O zjawiskach magnetycznych</w:t>
            </w:r>
          </w:p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01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Właściwości magnesów trwałych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574958" w:rsidRDefault="00574958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574958" w:rsidRDefault="00574958" w:rsidP="00FB7CB9">
            <w:pPr>
              <w:pStyle w:val="tabelakropka"/>
            </w:pPr>
            <w:r>
              <w:t>opisuje pole magnetyczne Ziemi (7.2)</w:t>
            </w:r>
          </w:p>
          <w:p w:rsidR="00574958" w:rsidRDefault="00574958" w:rsidP="00FB7CB9">
            <w:pPr>
              <w:pStyle w:val="tabelakropka"/>
            </w:pPr>
            <w:r>
              <w:t>opisuje sposób posługiwania się kompasem (7.2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  <w:p w:rsidR="00574958" w:rsidRDefault="00574958" w:rsidP="00FB7CB9">
            <w:pPr>
              <w:pStyle w:val="tabelakropka"/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2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rzewodnik z prądem jako źródło pola magnetycznego.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Elektromagnes i </w:t>
            </w:r>
            <w:r w:rsidRPr="00D26BF4">
              <w:rPr>
                <w:b w:val="0"/>
              </w:rPr>
              <w:t>jego zastosowa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574958" w:rsidRDefault="00574958" w:rsidP="00FB7CB9">
            <w:pPr>
              <w:pStyle w:val="tabelakropka"/>
            </w:pPr>
            <w:r>
              <w:t>opisuje budowę elektromagnesu (7.5)</w:t>
            </w:r>
          </w:p>
          <w:p w:rsidR="00574958" w:rsidRDefault="00574958" w:rsidP="00FB7CB9">
            <w:pPr>
              <w:pStyle w:val="tabelakropka"/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  <w:p w:rsidR="00574958" w:rsidRDefault="00574958" w:rsidP="00FB7CB9">
            <w:pPr>
              <w:pStyle w:val="tabelakropka"/>
            </w:pPr>
            <w:r>
              <w:t>opisuje rolę rdzenia w elektromagnesie (7.5)</w:t>
            </w:r>
          </w:p>
          <w:p w:rsidR="00574958" w:rsidRDefault="00574958" w:rsidP="00FB7CB9">
            <w:pPr>
              <w:pStyle w:val="tabelakropka"/>
            </w:pPr>
            <w:r>
              <w:t>wskazuje bieguny N i S elektromagnesu (7.5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3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ilnik elektryczny na prąd stały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574958" w:rsidRPr="00D63B27" w:rsidRDefault="00574958" w:rsidP="00FB7CB9">
            <w:pPr>
              <w:pStyle w:val="tabelakropka"/>
            </w:pPr>
            <w:r>
              <w:t>podaje cechy prądu przemiennego wykorzystywanego w sieci energetycznej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4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*</w:t>
            </w:r>
            <w:r w:rsidRPr="00D26BF4">
              <w:rPr>
                <w:b w:val="0"/>
              </w:rPr>
              <w:t>Zjawisko indukcji elektromagnetycznej. Prądnica prądu przemiennego j</w:t>
            </w:r>
            <w:r>
              <w:rPr>
                <w:b w:val="0"/>
              </w:rPr>
              <w:t>ako źródło energii elektrycznej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574958" w:rsidRPr="00DA10C8" w:rsidRDefault="00574958" w:rsidP="00FB7CB9">
            <w:pPr>
              <w:pStyle w:val="tabelakropka"/>
            </w:pPr>
            <w:r>
              <w:t>podaje przykłady praktycznego wykorzystania prądu stałego i przemiennego (1.1, 1.2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  <w:p w:rsidR="00574958" w:rsidRPr="00DA10C8" w:rsidRDefault="00574958" w:rsidP="00FB7CB9">
            <w:pPr>
              <w:pStyle w:val="tabelakropka"/>
            </w:pPr>
            <w:r>
              <w:t>opisuje zasadę działania najprostszej prądnicy prądu przemiennego (1.1, 1.2, 1.3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5–106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Fale </w:t>
            </w:r>
            <w:proofErr w:type="spellStart"/>
            <w:r w:rsidRPr="00D26BF4">
              <w:rPr>
                <w:b w:val="0"/>
              </w:rPr>
              <w:t>elektromagne</w:t>
            </w:r>
            <w:proofErr w:type="spellEnd"/>
            <w:r w:rsidRPr="00D26BF4">
              <w:rPr>
                <w:b w:val="0"/>
              </w:rPr>
              <w:t>-tyczne</w:t>
            </w:r>
            <w:r>
              <w:rPr>
                <w:b w:val="0"/>
              </w:rPr>
              <w:t>. Rodzaje i przykłady zastosowań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nazywa rodzaje fal elektromagnetycznych  (9.12)</w:t>
            </w:r>
          </w:p>
          <w:p w:rsidR="00574958" w:rsidRDefault="00574958" w:rsidP="00FB7CB9">
            <w:pPr>
              <w:pStyle w:val="tabelakropka"/>
            </w:pPr>
            <w:r>
              <w:t>podaje przykłady zastosowania fal elektromagnetycznych (9.12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574958" w:rsidRDefault="00574958" w:rsidP="00FB7CB9">
            <w:pPr>
              <w:pStyle w:val="tabelakropka"/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07</w:t>
            </w:r>
            <w:r w:rsidRPr="00FB1172"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08</w:t>
            </w:r>
          </w:p>
        </w:tc>
        <w:tc>
          <w:tcPr>
            <w:tcW w:w="8793" w:type="dxa"/>
            <w:gridSpan w:val="5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Powtórzenie. Sprawdzian</w:t>
            </w:r>
          </w:p>
        </w:tc>
      </w:tr>
      <w:tr w:rsidR="00574958" w:rsidTr="00FB7CB9">
        <w:trPr>
          <w:cantSplit/>
          <w:tblHeader/>
        </w:trPr>
        <w:tc>
          <w:tcPr>
            <w:tcW w:w="9468" w:type="dxa"/>
            <w:gridSpan w:val="6"/>
            <w:tcBorders>
              <w:top w:val="single" w:sz="4" w:space="0" w:color="FFFFFF" w:themeColor="background1"/>
              <w:left w:val="single" w:sz="4" w:space="0" w:color="FFFFFF" w:themeColor="background1"/>
              <w:bottom w:val="single" w:sz="4" w:space="0" w:color="auto"/>
              <w:right w:val="single" w:sz="4" w:space="0" w:color="FFFFFF" w:themeColor="background1"/>
            </w:tcBorders>
            <w:shd w:val="clear" w:color="auto" w:fill="1F497D" w:themeFill="text2"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 w:rsidRPr="006C754A">
              <w:rPr>
                <w:color w:val="FFFFFF" w:themeColor="background1"/>
              </w:rPr>
              <w:t>12. Optyka</w:t>
            </w:r>
            <w:r>
              <w:rPr>
                <w:color w:val="FFFFFF" w:themeColor="background1"/>
              </w:rPr>
              <w:t>, czyli nauka o świetle</w:t>
            </w:r>
          </w:p>
        </w:tc>
      </w:tr>
      <w:tr w:rsidR="00574958" w:rsidTr="00FB7CB9">
        <w:tc>
          <w:tcPr>
            <w:tcW w:w="675" w:type="dxa"/>
            <w:tcBorders>
              <w:top w:val="single" w:sz="4" w:space="0" w:color="auto"/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09</w:t>
            </w:r>
          </w:p>
        </w:tc>
        <w:tc>
          <w:tcPr>
            <w:tcW w:w="1418" w:type="dxa"/>
            <w:tcBorders>
              <w:top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lastRenderedPageBreak/>
              <w:t>opisuje sposób wykazania, że światło rozchodzi się po liniach prostych (9.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rostoliniowe rozchodzenie się światła (9.14a)</w:t>
            </w:r>
          </w:p>
        </w:tc>
        <w:tc>
          <w:tcPr>
            <w:tcW w:w="2977" w:type="dxa"/>
            <w:tcBorders>
              <w:top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2F490E">
              <w:lastRenderedPageBreak/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</w:t>
            </w:r>
            <w:r w:rsidRPr="002F490E">
              <w:lastRenderedPageBreak/>
              <w:t>światła w ośrodku jednorodnym</w:t>
            </w:r>
            <w:r>
              <w:t xml:space="preserve"> (9.1)</w:t>
            </w:r>
          </w:p>
        </w:tc>
        <w:tc>
          <w:tcPr>
            <w:tcW w:w="1705" w:type="dxa"/>
            <w:tcBorders>
              <w:top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0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opisuje zjawisko odbicia światła od powierzchni gładkiej, wskazuje kąt padania i kąt odbicia (9.2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le płaskim (9.4, 9.14a)</w:t>
            </w: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cechy obrazu otrzymanego w zwierciadle płaskim (9.14a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1–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2</w:t>
            </w:r>
          </w:p>
        </w:tc>
        <w:tc>
          <w:tcPr>
            <w:tcW w:w="1418" w:type="dxa"/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2693" w:type="dxa"/>
            <w:gridSpan w:val="2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szkicuje zwierciadła kuliste wklęsłe i wypukłe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 zwierciadle kulistym 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</w:pPr>
          </w:p>
        </w:tc>
        <w:tc>
          <w:tcPr>
            <w:tcW w:w="2977" w:type="dxa"/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rysuje konstrukcje obrazów otrzymywanych</w:t>
            </w:r>
            <w:r w:rsidRPr="009A04E4">
              <w:t xml:space="preserve">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powstawanie obrazów w zwierciadłach wklęsłych i wypukłych (9.4, 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574958" w:rsidRPr="00D63B27" w:rsidRDefault="00574958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3</w:t>
            </w:r>
          </w:p>
        </w:tc>
        <w:tc>
          <w:tcPr>
            <w:tcW w:w="1418" w:type="dxa"/>
            <w:tcBorders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2693" w:type="dxa"/>
            <w:gridSpan w:val="2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szkicuje przejście światła przez granicę dwóch ośrodków,   wskazuje kąt padania i kąt załamania (9.6)</w:t>
            </w:r>
          </w:p>
        </w:tc>
        <w:tc>
          <w:tcPr>
            <w:tcW w:w="2977" w:type="dxa"/>
            <w:tcBorders>
              <w:bottom w:val="single" w:sz="4" w:space="0" w:color="auto"/>
            </w:tcBorders>
          </w:tcPr>
          <w:p w:rsidR="00574958" w:rsidRDefault="00574958" w:rsidP="00FB7CB9">
            <w:pPr>
              <w:pStyle w:val="tabelakropka"/>
              <w:spacing w:before="40"/>
            </w:pPr>
            <w:r>
              <w:t>wyjaśnia zależność zmiany biegu wiązki promienia przy przejściu przez granicę dwóch ośrodków od szybkości rozchodzenia się światła w tych ośrodkach (9.6)</w:t>
            </w:r>
          </w:p>
        </w:tc>
        <w:tc>
          <w:tcPr>
            <w:tcW w:w="1705" w:type="dxa"/>
            <w:tcBorders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4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  <w:p w:rsidR="00574958" w:rsidRDefault="00574958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574958" w:rsidRDefault="00574958" w:rsidP="00FB7CB9">
            <w:pPr>
              <w:pStyle w:val="tabelakropka"/>
              <w:spacing w:before="40"/>
            </w:pPr>
            <w:r>
              <w:t>demonstruje rozszczepienie światła w pryzmacie (9.14c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5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Soczewki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574958" w:rsidRDefault="00574958" w:rsidP="00FB7CB9">
            <w:pPr>
              <w:pStyle w:val="tabelakropka"/>
            </w:pPr>
            <w:r>
              <w:t>posługuje się pojęciem ogniska, ogniskowej i osi optycznej (9.7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574958" w:rsidRDefault="00574958" w:rsidP="00FB7CB9">
            <w:pPr>
              <w:pStyle w:val="tabelakropka"/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7.6pt;height:27.6pt" o:ole="">
                  <v:imagedata r:id="rId49" o:title=""/>
                </v:shape>
                <o:OLEObject Type="Embed" ProgID="Equation.DSMT4" ShapeID="_x0000_i1047" DrawAspect="Content" ObjectID="_1691301133" r:id="rId50"/>
              </w:object>
            </w:r>
            <w:r>
              <w:t xml:space="preserve"> i wyraża ją w dioptriach (9.7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  <w:bottom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lastRenderedPageBreak/>
              <w:t>116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574958" w:rsidRDefault="00574958" w:rsidP="00FB7CB9">
            <w:pPr>
              <w:pStyle w:val="tabelakropka"/>
            </w:pPr>
            <w:r w:rsidRPr="00953082">
              <w:t>rysuje konstrukcyjnie obrazy</w:t>
            </w:r>
            <w:r>
              <w:t xml:space="preserve"> otrzymywane za pomocą</w:t>
            </w:r>
            <w:r w:rsidRPr="00ED678A">
              <w:t xml:space="preserve"> soczew</w:t>
            </w:r>
            <w:r>
              <w:t>ek skupiających i rozpraszających (9.8)</w:t>
            </w:r>
          </w:p>
          <w:p w:rsidR="00574958" w:rsidRDefault="00574958" w:rsidP="00FB7CB9">
            <w:pPr>
              <w:pStyle w:val="tabelakropka"/>
            </w:pPr>
            <w:r>
              <w:t>rozróżnia obrazy rzeczywiste, pozorne, proste, odwrócone, powiększone, pomniejszone (9.8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left w:val="single" w:sz="4" w:space="0" w:color="auto"/>
            </w:tcBorders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7</w:t>
            </w:r>
          </w:p>
        </w:tc>
        <w:tc>
          <w:tcPr>
            <w:tcW w:w="1418" w:type="dxa"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 w:rsidRPr="00D26BF4">
              <w:rPr>
                <w:b w:val="0"/>
              </w:rPr>
              <w:t xml:space="preserve">Wady wzroku. </w:t>
            </w:r>
            <w:proofErr w:type="spellStart"/>
            <w:r w:rsidRPr="00D26BF4">
              <w:rPr>
                <w:b w:val="0"/>
              </w:rPr>
              <w:t>Krótkowzrocz-ność</w:t>
            </w:r>
            <w:proofErr w:type="spellEnd"/>
            <w:r w:rsidRPr="00D26BF4">
              <w:rPr>
                <w:b w:val="0"/>
              </w:rPr>
              <w:t xml:space="preserve"> i </w:t>
            </w:r>
            <w:proofErr w:type="spellStart"/>
            <w:r w:rsidRPr="00D26BF4">
              <w:rPr>
                <w:b w:val="0"/>
              </w:rPr>
              <w:t>dalekowzrocz-ność</w:t>
            </w:r>
            <w:proofErr w:type="spellEnd"/>
          </w:p>
        </w:tc>
        <w:tc>
          <w:tcPr>
            <w:tcW w:w="2693" w:type="dxa"/>
            <w:gridSpan w:val="2"/>
          </w:tcPr>
          <w:p w:rsidR="00574958" w:rsidRDefault="00574958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574958" w:rsidRDefault="00574958" w:rsidP="00FB7CB9">
            <w:pPr>
              <w:pStyle w:val="tabelakropka"/>
            </w:pPr>
            <w:r>
              <w:t>podaje rodzaje soczewek (skupiająca, rozpraszająca) do korygowania wad wzroku (9.9)</w:t>
            </w:r>
          </w:p>
        </w:tc>
        <w:tc>
          <w:tcPr>
            <w:tcW w:w="2977" w:type="dxa"/>
          </w:tcPr>
          <w:p w:rsidR="00574958" w:rsidRDefault="00574958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  <w:p w:rsidR="00574958" w:rsidRPr="00ED678A" w:rsidRDefault="00574958" w:rsidP="00FB7CB9">
            <w:pPr>
              <w:pStyle w:val="tabelakropka"/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  <w:tc>
          <w:tcPr>
            <w:tcW w:w="1705" w:type="dxa"/>
            <w:tcBorders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hideMark/>
          </w:tcPr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118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</w:t>
            </w:r>
            <w:proofErr w:type="spellStart"/>
            <w:r>
              <w:rPr>
                <w:b w:val="0"/>
              </w:rPr>
              <w:t>elektromagne</w:t>
            </w:r>
            <w:proofErr w:type="spellEnd"/>
            <w:r>
              <w:rPr>
                <w:b w:val="0"/>
              </w:rPr>
              <w:t>-</w:t>
            </w:r>
          </w:p>
          <w:p w:rsidR="00574958" w:rsidRPr="00D26BF4" w:rsidRDefault="00574958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>tyczne</w:t>
            </w:r>
          </w:p>
        </w:tc>
        <w:tc>
          <w:tcPr>
            <w:tcW w:w="2693" w:type="dxa"/>
            <w:gridSpan w:val="2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>wymienia cechy wspólne i różnice w rozchodzeniu się fal mechanicznych i elektromagnetycznych (9.13)</w:t>
            </w:r>
          </w:p>
          <w:p w:rsidR="00574958" w:rsidRPr="00ED678A" w:rsidRDefault="00574958" w:rsidP="00574958">
            <w:pPr>
              <w:pStyle w:val="tabelakropka"/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2977" w:type="dxa"/>
            <w:tcBorders>
              <w:top w:val="single" w:sz="4" w:space="0" w:color="auto"/>
              <w:bottom w:val="single" w:sz="4" w:space="0" w:color="auto"/>
            </w:tcBorders>
            <w:hideMark/>
          </w:tcPr>
          <w:p w:rsidR="00574958" w:rsidRDefault="00574958" w:rsidP="00FB7CB9">
            <w:pPr>
              <w:pStyle w:val="tabelakropka"/>
              <w:spacing w:before="40"/>
            </w:pPr>
            <w:r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4pt;height:27.6pt" o:ole="">
                  <v:imagedata r:id="rId51" o:title=""/>
                </v:shape>
                <o:OLEObject Type="Embed" ProgID="Equation.DSMT4" ShapeID="_x0000_i1048" DrawAspect="Content" ObjectID="_1691301134" r:id="rId52"/>
              </w:object>
            </w:r>
            <w:r>
              <w:t xml:space="preserve"> (9.13)</w:t>
            </w:r>
          </w:p>
          <w:p w:rsidR="00574958" w:rsidRDefault="00574958" w:rsidP="00FB7CB9">
            <w:pPr>
              <w:pStyle w:val="tabelakropka"/>
            </w:pPr>
            <w:r>
              <w:t>wyjaśnia transport energii przez fale elektromagnetyczne (9.13)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74958" w:rsidRDefault="00574958" w:rsidP="00FB7CB9"/>
        </w:tc>
      </w:tr>
      <w:tr w:rsidR="00574958" w:rsidTr="00FB7CB9">
        <w:trPr>
          <w:cantSplit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6C754A" w:rsidRDefault="00574958" w:rsidP="00FB7CB9">
            <w:pPr>
              <w:pStyle w:val="tabelabold"/>
              <w:jc w:val="center"/>
              <w:rPr>
                <w:color w:val="FFFFFF" w:themeColor="background1"/>
              </w:rPr>
            </w:pPr>
            <w:r>
              <w:rPr>
                <w:color w:val="FFFFFF" w:themeColor="background1"/>
              </w:rPr>
              <w:t>119</w:t>
            </w:r>
            <w:r>
              <w:rPr>
                <w:b w:val="0"/>
                <w:color w:val="FFFFFF" w:themeColor="background1"/>
              </w:rPr>
              <w:t>–</w:t>
            </w:r>
            <w:r>
              <w:rPr>
                <w:color w:val="FFFFFF" w:themeColor="background1"/>
              </w:rPr>
              <w:t>120</w:t>
            </w:r>
          </w:p>
        </w:tc>
        <w:tc>
          <w:tcPr>
            <w:tcW w:w="879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1F497D" w:themeFill="text2"/>
            <w:hideMark/>
          </w:tcPr>
          <w:p w:rsidR="00574958" w:rsidRPr="009264B4" w:rsidRDefault="00574958" w:rsidP="00FB7CB9">
            <w:pPr>
              <w:pStyle w:val="tabelanagwek"/>
              <w:rPr>
                <w:color w:val="FFFFFF" w:themeColor="background1"/>
              </w:rPr>
            </w:pPr>
            <w:r w:rsidRPr="009264B4">
              <w:rPr>
                <w:color w:val="FFFFFF" w:themeColor="background1"/>
              </w:rPr>
              <w:t>Powtórzenie. Sprawdzian</w:t>
            </w:r>
          </w:p>
        </w:tc>
      </w:tr>
    </w:tbl>
    <w:p w:rsidR="00983221" w:rsidRPr="00574958" w:rsidRDefault="00983221" w:rsidP="00574958"/>
    <w:sectPr w:rsidR="00983221" w:rsidRPr="00574958" w:rsidSect="00C074A4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720" w:right="720" w:bottom="720" w:left="720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7702B" w:rsidRDefault="0007702B" w:rsidP="00285D6F">
      <w:r>
        <w:separator/>
      </w:r>
    </w:p>
  </w:endnote>
  <w:endnote w:type="continuationSeparator" w:id="0">
    <w:p w:rsidR="0007702B" w:rsidRDefault="0007702B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AgendaPl Bold"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AgendaPl RegularCondensed">
    <w:altName w:val="Arial"/>
    <w:panose1 w:val="00000000000000000000"/>
    <w:charset w:val="00"/>
    <w:family w:val="modern"/>
    <w:notTrueType/>
    <w:pitch w:val="variable"/>
    <w:sig w:usb0="800000AF" w:usb1="5000204B" w:usb2="00000000" w:usb3="00000000" w:csb0="00000003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94C" w:rsidRDefault="0041394C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74958" w:rsidRDefault="00285D6F" w:rsidP="00574958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827D73F" wp14:editId="3B795970">
              <wp:simplePos x="0" y="0"/>
              <wp:positionH relativeFrom="column">
                <wp:posOffset>-385445</wp:posOffset>
              </wp:positionH>
              <wp:positionV relativeFrom="paragraph">
                <wp:posOffset>-2540</wp:posOffset>
              </wp:positionV>
              <wp:extent cx="6535420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A9003E7" id="Łącznik prostoliniowy 3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-.2pt" to="484.25pt,-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" strokecolor="#f09120" strokeweight="1.5pt"/>
          </w:pict>
        </mc:Fallback>
      </mc:AlternateContent>
    </w:r>
    <w:r w:rsidR="006B5810" w:rsidRPr="009E0F62">
      <w:rPr>
        <w:b/>
        <w:color w:val="003892"/>
      </w:rPr>
      <w:t>AUTORZY</w:t>
    </w:r>
    <w:r w:rsidRPr="009E0F62">
      <w:rPr>
        <w:b/>
        <w:color w:val="003892"/>
      </w:rPr>
      <w:t>:</w:t>
    </w:r>
    <w:r w:rsidRPr="00285D6F">
      <w:rPr>
        <w:color w:val="003892"/>
      </w:rPr>
      <w:t xml:space="preserve"> </w:t>
    </w:r>
    <w:r w:rsidR="006C1B22">
      <w:t>Barb</w:t>
    </w:r>
    <w:r w:rsidR="00574958">
      <w:t xml:space="preserve">ara </w:t>
    </w:r>
    <w:proofErr w:type="spellStart"/>
    <w:r w:rsidR="00574958">
      <w:t>Sagnowska</w:t>
    </w:r>
    <w:proofErr w:type="spellEnd"/>
    <w:r w:rsidR="00574958">
      <w:tab/>
    </w:r>
    <w:r w:rsidR="00574958">
      <w:tab/>
      <w:t>Plan wynikowy</w:t>
    </w:r>
  </w:p>
  <w:p w:rsidR="00285D6F" w:rsidRDefault="00285D6F" w:rsidP="00285D6F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  <w:lang w:eastAsia="pl-PL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55ABFE14" wp14:editId="423F2446">
              <wp:simplePos x="0" y="0"/>
              <wp:positionH relativeFrom="column">
                <wp:posOffset>-385445</wp:posOffset>
              </wp:positionH>
              <wp:positionV relativeFrom="paragraph">
                <wp:posOffset>113030</wp:posOffset>
              </wp:positionV>
              <wp:extent cx="65354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354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7E0AD66" id="Łącznik prostoliniowy 5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30.35pt,8.9pt" to="484.25pt,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" strokecolor="black [3213]" strokeweight=".5pt"/>
          </w:pict>
        </mc:Fallback>
      </mc:AlternateContent>
    </w:r>
  </w:p>
  <w:p w:rsidR="00285D6F" w:rsidRDefault="00DE4B42" w:rsidP="00B76708">
    <w:pPr>
      <w:pStyle w:val="Stopka"/>
      <w:ind w:left="-1417"/>
      <w:jc w:val="right"/>
      <w:rPr>
        <w:noProof/>
        <w:lang w:eastAsia="pl-PL"/>
      </w:rPr>
    </w:pPr>
    <w:r>
      <w:rPr>
        <w:noProof/>
        <w:lang w:eastAsia="pl-PL"/>
      </w:rPr>
      <w:drawing>
        <wp:inline distT="0" distB="0" distL="0" distR="0" wp14:anchorId="0B5F778F" wp14:editId="687A7287">
          <wp:extent cx="6505575" cy="254419"/>
          <wp:effectExtent l="0" t="0" r="0" b="0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546529" cy="256021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  <w:p w:rsidR="00983221" w:rsidRDefault="00983221" w:rsidP="00983221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5364E7">
      <w:rPr>
        <w:noProof/>
      </w:rPr>
      <w:t>1</w:t>
    </w:r>
    <w:r>
      <w:fldChar w:fldCharType="end"/>
    </w:r>
  </w:p>
  <w:p w:rsidR="00983221" w:rsidRPr="00285D6F" w:rsidRDefault="00983221" w:rsidP="00983221">
    <w:pPr>
      <w:pStyle w:val="Stopka"/>
      <w:ind w:left="-1417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94C" w:rsidRDefault="0041394C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7702B" w:rsidRDefault="0007702B" w:rsidP="00285D6F">
      <w:r>
        <w:separator/>
      </w:r>
    </w:p>
  </w:footnote>
  <w:footnote w:type="continuationSeparator" w:id="0">
    <w:p w:rsidR="0007702B" w:rsidRDefault="0007702B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94C" w:rsidRDefault="0041394C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5B7E" w:rsidRDefault="00435B7E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  <w:lang w:eastAsia="pl-PL"/>
      </w:rPr>
      <w:drawing>
        <wp:anchor distT="0" distB="0" distL="114300" distR="114300" simplePos="0" relativeHeight="251662336" behindDoc="1" locked="0" layoutInCell="1" allowOverlap="1" wp14:anchorId="38EB1FCF" wp14:editId="2F301095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B70C6A" w:rsidRDefault="00B70C6A" w:rsidP="00B70C6A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6C1B22">
      <w:t>| Świat fizyki</w:t>
    </w:r>
    <w:r w:rsidR="0041394C">
      <w:t xml:space="preserve"> | Klasy 7–</w:t>
    </w:r>
    <w:r w:rsidR="006C1B22">
      <w:t>8</w:t>
    </w:r>
    <w:r w:rsidR="006C1B22">
      <w:tab/>
      <w:t xml:space="preserve">  </w:t>
    </w:r>
    <w:r w:rsidR="006C1B22">
      <w:tab/>
    </w:r>
    <w:r w:rsidR="006C1B22">
      <w:tab/>
    </w:r>
    <w:r w:rsidR="006C1B22">
      <w:tab/>
      <w:t xml:space="preserve"> </w:t>
    </w:r>
    <w:r w:rsidR="006C1B22">
      <w:tab/>
    </w:r>
    <w:r w:rsidR="006C1B22">
      <w:tab/>
    </w:r>
    <w:r w:rsidR="006C1B22">
      <w:rPr>
        <w:i/>
      </w:rPr>
      <w:t>Szkoła podstawowa</w:t>
    </w:r>
  </w:p>
  <w:p w:rsidR="00285D6F" w:rsidRDefault="00285D6F" w:rsidP="003B56FB">
    <w:pPr>
      <w:pStyle w:val="Nagwek"/>
      <w:tabs>
        <w:tab w:val="clear" w:pos="9072"/>
      </w:tabs>
      <w:ind w:right="142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394C" w:rsidRDefault="0041394C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BD36F11"/>
    <w:multiLevelType w:val="hybridMultilevel"/>
    <w:tmpl w:val="569AAB1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2432D426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7ABC573C"/>
    <w:multiLevelType w:val="hybridMultilevel"/>
    <w:tmpl w:val="CA584A7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6"/>
  </w:num>
  <w:num w:numId="7">
    <w:abstractNumId w:val="2"/>
  </w:num>
  <w:num w:numId="8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85D6F"/>
    <w:rsid w:val="000223C1"/>
    <w:rsid w:val="0007702B"/>
    <w:rsid w:val="001462E0"/>
    <w:rsid w:val="00245DA5"/>
    <w:rsid w:val="00285D6F"/>
    <w:rsid w:val="002F1910"/>
    <w:rsid w:val="00317434"/>
    <w:rsid w:val="003369F1"/>
    <w:rsid w:val="003572A4"/>
    <w:rsid w:val="00386984"/>
    <w:rsid w:val="003B56FB"/>
    <w:rsid w:val="0041394C"/>
    <w:rsid w:val="00435B7E"/>
    <w:rsid w:val="004545DD"/>
    <w:rsid w:val="005364E7"/>
    <w:rsid w:val="00574958"/>
    <w:rsid w:val="00602ABB"/>
    <w:rsid w:val="00672759"/>
    <w:rsid w:val="006B5810"/>
    <w:rsid w:val="006B7499"/>
    <w:rsid w:val="006C1B22"/>
    <w:rsid w:val="007B3CB5"/>
    <w:rsid w:val="007D322D"/>
    <w:rsid w:val="00804E2A"/>
    <w:rsid w:val="008648E0"/>
    <w:rsid w:val="008C2636"/>
    <w:rsid w:val="00983221"/>
    <w:rsid w:val="009E0F62"/>
    <w:rsid w:val="00A363DC"/>
    <w:rsid w:val="00A5798A"/>
    <w:rsid w:val="00AA3ACA"/>
    <w:rsid w:val="00B46919"/>
    <w:rsid w:val="00B70C6A"/>
    <w:rsid w:val="00B76708"/>
    <w:rsid w:val="00BD7350"/>
    <w:rsid w:val="00C074A4"/>
    <w:rsid w:val="00DE4B42"/>
    <w:rsid w:val="00EC12C2"/>
    <w:rsid w:val="00F273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3382FF3"/>
  <w15:docId w15:val="{DA931B27-B517-4093-B2A2-49260316E7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  <w:rsid w:val="006C1B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eastAsiaTheme="minorHAnsi" w:hAnsi="Tahoma" w:cs="Tahoma"/>
      <w:sz w:val="16"/>
      <w:szCs w:val="16"/>
      <w:lang w:eastAsia="en-US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table" w:styleId="Tabela-Siatka">
    <w:name w:val="Table Grid"/>
    <w:basedOn w:val="Standardowy"/>
    <w:uiPriority w:val="59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rakstyluakapitowego">
    <w:name w:val="[Brak stylu akapitowego]"/>
    <w:rsid w:val="003B56FB"/>
    <w:pPr>
      <w:autoSpaceDE w:val="0"/>
      <w:autoSpaceDN w:val="0"/>
      <w:adjustRightInd w:val="0"/>
      <w:spacing w:after="0" w:line="288" w:lineRule="auto"/>
      <w:textAlignment w:val="center"/>
    </w:pPr>
    <w:rPr>
      <w:rFonts w:ascii="Minion Pro" w:hAnsi="Minion Pro" w:cs="Minion Pro"/>
      <w:color w:val="000000"/>
      <w:sz w:val="24"/>
      <w:szCs w:val="24"/>
    </w:rPr>
  </w:style>
  <w:style w:type="paragraph" w:customStyle="1" w:styleId="PLATabelatytuTABELE">
    <w:name w:val="PLA Tabela tytuł (TABELE)"/>
    <w:basedOn w:val="Brakstyluakapitowego"/>
    <w:uiPriority w:val="99"/>
    <w:rsid w:val="003B56FB"/>
    <w:pPr>
      <w:suppressAutoHyphens/>
      <w:spacing w:after="57" w:line="340" w:lineRule="atLeast"/>
      <w:jc w:val="center"/>
    </w:pPr>
    <w:rPr>
      <w:rFonts w:ascii="AgendaPl Bold" w:hAnsi="AgendaPl Bold" w:cs="AgendaPl Bold"/>
      <w:b/>
      <w:bCs/>
      <w:color w:val="004CFF"/>
      <w:position w:val="2"/>
      <w:sz w:val="30"/>
      <w:szCs w:val="30"/>
    </w:rPr>
  </w:style>
  <w:style w:type="paragraph" w:customStyle="1" w:styleId="PLATabelatekstTABELE">
    <w:name w:val="PLA Tabela tekst (TABELE)"/>
    <w:basedOn w:val="Brakstyluakapitowego"/>
    <w:uiPriority w:val="99"/>
    <w:rsid w:val="003B56FB"/>
    <w:pPr>
      <w:tabs>
        <w:tab w:val="left" w:pos="170"/>
      </w:tabs>
      <w:spacing w:line="230" w:lineRule="atLeast"/>
    </w:pPr>
    <w:rPr>
      <w:rFonts w:ascii="AgendaPl RegularCondensed" w:hAnsi="AgendaPl RegularCondensed" w:cs="AgendaPl RegularCondensed"/>
      <w:sz w:val="20"/>
      <w:szCs w:val="20"/>
    </w:rPr>
  </w:style>
  <w:style w:type="paragraph" w:customStyle="1" w:styleId="PLATabelagwkaTABELE">
    <w:name w:val="PLA Tabela główka (TABELE)"/>
    <w:basedOn w:val="Brakstyluakapitowego"/>
    <w:uiPriority w:val="99"/>
    <w:rsid w:val="003B56FB"/>
    <w:pPr>
      <w:spacing w:line="230" w:lineRule="atLeast"/>
      <w:jc w:val="center"/>
    </w:pPr>
    <w:rPr>
      <w:rFonts w:ascii="AgendaPl Bold" w:hAnsi="AgendaPl Bold" w:cs="AgendaPl Bold"/>
      <w:b/>
      <w:bCs/>
      <w:color w:val="FFFFFF"/>
      <w:sz w:val="22"/>
      <w:szCs w:val="22"/>
    </w:rPr>
  </w:style>
  <w:style w:type="paragraph" w:customStyle="1" w:styleId="PLATabelkabezdzieleniaTABELE">
    <w:name w:val="PLA Tabelka bez dzielenia (TABELE)"/>
    <w:basedOn w:val="PLATabelatekstTABELE"/>
    <w:uiPriority w:val="99"/>
    <w:rsid w:val="003B56FB"/>
    <w:pPr>
      <w:suppressAutoHyphens/>
    </w:pPr>
  </w:style>
  <w:style w:type="character" w:customStyle="1" w:styleId="B">
    <w:name w:val="B"/>
    <w:uiPriority w:val="99"/>
    <w:rsid w:val="003B56FB"/>
    <w:rPr>
      <w:b/>
      <w:bCs/>
    </w:rPr>
  </w:style>
  <w:style w:type="character" w:customStyle="1" w:styleId="CondensedItalic">
    <w:name w:val="Condensed Italic"/>
    <w:uiPriority w:val="99"/>
    <w:rsid w:val="003B56FB"/>
    <w:rPr>
      <w:i/>
      <w:iCs/>
    </w:rPr>
  </w:style>
  <w:style w:type="paragraph" w:customStyle="1" w:styleId="tabelasrodek">
    <w:name w:val="tabela srodek"/>
    <w:basedOn w:val="Normalny"/>
    <w:uiPriority w:val="99"/>
    <w:rsid w:val="006C1B22"/>
    <w:pPr>
      <w:spacing w:before="40" w:after="40"/>
      <w:jc w:val="center"/>
    </w:pPr>
    <w:rPr>
      <w:sz w:val="22"/>
    </w:rPr>
  </w:style>
  <w:style w:type="paragraph" w:customStyle="1" w:styleId="tytu01">
    <w:name w:val="tytuł 01"/>
    <w:basedOn w:val="Normalny"/>
    <w:uiPriority w:val="99"/>
    <w:rsid w:val="00574958"/>
    <w:pPr>
      <w:spacing w:before="240" w:after="120"/>
    </w:pPr>
    <w:rPr>
      <w:b/>
      <w:sz w:val="32"/>
    </w:rPr>
  </w:style>
  <w:style w:type="paragraph" w:customStyle="1" w:styleId="wyliczanka01">
    <w:name w:val="wyliczanka 01"/>
    <w:basedOn w:val="Normalny"/>
    <w:link w:val="wyliczanka01Znak"/>
    <w:uiPriority w:val="99"/>
    <w:rsid w:val="00574958"/>
    <w:pPr>
      <w:ind w:left="340" w:hanging="340"/>
      <w:jc w:val="both"/>
    </w:pPr>
    <w:rPr>
      <w:sz w:val="22"/>
      <w:szCs w:val="20"/>
    </w:rPr>
  </w:style>
  <w:style w:type="character" w:customStyle="1" w:styleId="wyliczanka01Znak">
    <w:name w:val="wyliczanka 01 Znak"/>
    <w:basedOn w:val="Domylnaczcionkaakapitu"/>
    <w:link w:val="wyliczanka01"/>
    <w:uiPriority w:val="99"/>
    <w:locked/>
    <w:rsid w:val="00574958"/>
    <w:rPr>
      <w:rFonts w:ascii="Times New Roman" w:eastAsia="Times New Roman" w:hAnsi="Times New Roman" w:cs="Times New Roman"/>
      <w:szCs w:val="20"/>
      <w:lang w:eastAsia="pl-PL"/>
    </w:rPr>
  </w:style>
  <w:style w:type="paragraph" w:customStyle="1" w:styleId="tabelanagwek">
    <w:name w:val="tabela nagłówek"/>
    <w:basedOn w:val="Normalny"/>
    <w:link w:val="tabelanagwekZnak"/>
    <w:rsid w:val="00574958"/>
    <w:pPr>
      <w:spacing w:before="60" w:after="60"/>
      <w:jc w:val="center"/>
    </w:pPr>
    <w:rPr>
      <w:b/>
      <w:sz w:val="18"/>
    </w:rPr>
  </w:style>
  <w:style w:type="paragraph" w:customStyle="1" w:styleId="tabelabold">
    <w:name w:val="tabela bold"/>
    <w:basedOn w:val="tabelanagwek"/>
    <w:link w:val="tabelaboldZnak"/>
    <w:rsid w:val="00574958"/>
    <w:pPr>
      <w:jc w:val="left"/>
    </w:pPr>
  </w:style>
  <w:style w:type="paragraph" w:customStyle="1" w:styleId="tabelakropka">
    <w:name w:val="tabela kropka"/>
    <w:basedOn w:val="tabelabold"/>
    <w:link w:val="tabelakropkaZnak"/>
    <w:rsid w:val="00574958"/>
    <w:pPr>
      <w:numPr>
        <w:numId w:val="6"/>
      </w:numPr>
    </w:pPr>
    <w:rPr>
      <w:b w:val="0"/>
    </w:rPr>
  </w:style>
  <w:style w:type="character" w:customStyle="1" w:styleId="tabelanagwekZnak">
    <w:name w:val="tabela nagłówek Znak"/>
    <w:basedOn w:val="Domylnaczcionkaakapitu"/>
    <w:link w:val="tabelanagwek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boldZnak">
    <w:name w:val="tabela bold Znak"/>
    <w:basedOn w:val="tabelanagwekZnak"/>
    <w:link w:val="tabelabold"/>
    <w:locked/>
    <w:rsid w:val="00574958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character" w:customStyle="1" w:styleId="tabelakropkaZnak">
    <w:name w:val="tabela kropka Znak"/>
    <w:basedOn w:val="tabelaboldZnak"/>
    <w:link w:val="tabelakropka"/>
    <w:locked/>
    <w:rsid w:val="00574958"/>
    <w:rPr>
      <w:rFonts w:ascii="Times New Roman" w:eastAsia="Times New Roman" w:hAnsi="Times New Roman" w:cs="Times New Roman"/>
      <w:b w:val="0"/>
      <w:sz w:val="18"/>
      <w:szCs w:val="24"/>
      <w:lang w:eastAsia="pl-P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6.wmf"/><Relationship Id="rId54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ti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3383713-972B-4519-A396-BF1A236596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2656</Words>
  <Characters>15939</Characters>
  <Application>Microsoft Office Word</Application>
  <DocSecurity>0</DocSecurity>
  <Lines>132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5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Sandra Ranka</cp:lastModifiedBy>
  <cp:revision>3</cp:revision>
  <dcterms:created xsi:type="dcterms:W3CDTF">2021-08-24T07:00:00Z</dcterms:created>
  <dcterms:modified xsi:type="dcterms:W3CDTF">2021-08-24T07:03:00Z</dcterms:modified>
</cp:coreProperties>
</file>